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BA35CB" w14:textId="77777777" w:rsidR="002078FE" w:rsidRPr="00135035" w:rsidRDefault="00507BF0" w:rsidP="002078FE">
      <w:pPr>
        <w:jc w:val="center"/>
        <w:rPr>
          <w:b/>
        </w:rPr>
      </w:pPr>
      <w:r w:rsidRPr="00135035">
        <w:rPr>
          <w:b/>
        </w:rPr>
        <w:t xml:space="preserve">PHIẾU BÀI TẬP TOÁN - TUẦN </w:t>
      </w:r>
      <w:r w:rsidR="00D64EBF" w:rsidRPr="00135035">
        <w:rPr>
          <w:b/>
        </w:rPr>
        <w:t>1</w:t>
      </w:r>
      <w:r w:rsidR="000E3FCD" w:rsidRPr="00135035">
        <w:rPr>
          <w:b/>
        </w:rPr>
        <w:t>2</w:t>
      </w:r>
    </w:p>
    <w:p w14:paraId="70AE90EC" w14:textId="77777777" w:rsidR="00D64EBF" w:rsidRPr="00135035" w:rsidRDefault="00D64EBF" w:rsidP="000E3FCD">
      <w:pPr>
        <w:jc w:val="center"/>
        <w:rPr>
          <w:b/>
        </w:rPr>
      </w:pPr>
      <w:r w:rsidRPr="00135035">
        <w:rPr>
          <w:b/>
        </w:rPr>
        <w:t xml:space="preserve">Nhân </w:t>
      </w:r>
      <w:r w:rsidR="000E3FCD" w:rsidRPr="00135035">
        <w:rPr>
          <w:b/>
        </w:rPr>
        <w:t>một số với một tổng. Nhân một số với một hiệu</w:t>
      </w:r>
    </w:p>
    <w:p w14:paraId="73FAA850" w14:textId="77777777" w:rsidR="000E3FCD" w:rsidRPr="00135035" w:rsidRDefault="000E3FCD" w:rsidP="000E3FCD">
      <w:pPr>
        <w:jc w:val="center"/>
        <w:rPr>
          <w:b/>
        </w:rPr>
      </w:pPr>
      <w:r w:rsidRPr="00135035">
        <w:rPr>
          <w:b/>
        </w:rPr>
        <w:t>Nhân với số có hai chữ số</w:t>
      </w:r>
    </w:p>
    <w:p w14:paraId="72180B8E" w14:textId="77777777" w:rsidR="00D64EBF" w:rsidRPr="00135035" w:rsidRDefault="00507BF0" w:rsidP="00D64EBF">
      <w:r w:rsidRPr="00135035">
        <w:rPr>
          <w:b/>
        </w:rPr>
        <w:t>Bài 1</w:t>
      </w:r>
      <w:r w:rsidR="002078FE" w:rsidRPr="00135035">
        <w:t xml:space="preserve">: </w:t>
      </w:r>
      <w:r w:rsidR="000E3FCD" w:rsidRPr="00135035">
        <w:t>Tìm bằng hai cách</w:t>
      </w:r>
      <w:r w:rsidR="00D64EBF" w:rsidRPr="00135035">
        <w:t>:</w:t>
      </w:r>
    </w:p>
    <w:p w14:paraId="1F804897" w14:textId="77777777" w:rsidR="00D64EBF" w:rsidRPr="00135035" w:rsidRDefault="00D64EBF" w:rsidP="00D64EBF">
      <w:r w:rsidRPr="00135035">
        <w:tab/>
      </w:r>
      <w:r w:rsidR="000E3FCD" w:rsidRPr="00135035">
        <w:rPr>
          <w:position w:val="-12"/>
        </w:rPr>
        <w:object w:dxaOrig="2540" w:dyaOrig="360" w14:anchorId="140030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8pt" o:ole="">
            <v:imagedata r:id="rId7" o:title=""/>
          </v:shape>
          <o:OLEObject Type="Embed" ProgID="Equation.DSMT4" ShapeID="_x0000_i1025" DrawAspect="Content" ObjectID="_1664974395" r:id="rId8"/>
        </w:object>
      </w:r>
      <w:r w:rsidRPr="00135035">
        <w:t xml:space="preserve"> </w:t>
      </w:r>
      <w:r w:rsidRPr="00135035">
        <w:tab/>
      </w:r>
      <w:r w:rsidRPr="00135035">
        <w:tab/>
      </w:r>
      <w:r w:rsidR="000E3FCD" w:rsidRPr="00135035">
        <w:tab/>
      </w:r>
      <w:r w:rsidR="000E3FCD" w:rsidRPr="00135035">
        <w:rPr>
          <w:position w:val="-12"/>
        </w:rPr>
        <w:object w:dxaOrig="2760" w:dyaOrig="360" w14:anchorId="663FA3EE">
          <v:shape id="_x0000_i1026" type="#_x0000_t75" style="width:138pt;height:18pt" o:ole="">
            <v:imagedata r:id="rId9" o:title=""/>
          </v:shape>
          <o:OLEObject Type="Embed" ProgID="Equation.DSMT4" ShapeID="_x0000_i1026" DrawAspect="Content" ObjectID="_1664974396" r:id="rId10"/>
        </w:object>
      </w:r>
      <w:r w:rsidRPr="00135035">
        <w:t xml:space="preserve">  </w:t>
      </w:r>
    </w:p>
    <w:p w14:paraId="176D8207" w14:textId="77777777" w:rsidR="000E3FCD" w:rsidRPr="00135035" w:rsidRDefault="000E3FCD" w:rsidP="00D64EBF">
      <w:pPr>
        <w:rPr>
          <w:i/>
        </w:rPr>
      </w:pPr>
      <w:r w:rsidRPr="00135035">
        <w:tab/>
      </w:r>
      <w:r w:rsidRPr="00135035">
        <w:rPr>
          <w:i/>
        </w:rPr>
        <w:t>Cách 1</w:t>
      </w:r>
      <w:r w:rsidRPr="00135035">
        <w:rPr>
          <w:i/>
        </w:rPr>
        <w:tab/>
      </w:r>
      <w:r w:rsidRPr="00135035">
        <w:rPr>
          <w:i/>
        </w:rPr>
        <w:tab/>
      </w:r>
      <w:r w:rsidRPr="00135035">
        <w:rPr>
          <w:i/>
        </w:rPr>
        <w:tab/>
      </w:r>
      <w:r w:rsidRPr="00135035">
        <w:rPr>
          <w:i/>
        </w:rPr>
        <w:tab/>
      </w:r>
      <w:r w:rsidRPr="00135035">
        <w:rPr>
          <w:i/>
        </w:rPr>
        <w:tab/>
        <w:t>Cách 1</w:t>
      </w:r>
    </w:p>
    <w:p w14:paraId="5F2210B8" w14:textId="77777777" w:rsidR="000E3FCD" w:rsidRPr="00135035" w:rsidRDefault="000E3FCD" w:rsidP="00D64EBF">
      <w:r w:rsidRPr="00135035">
        <w:rPr>
          <w:i/>
        </w:rPr>
        <w:tab/>
      </w:r>
      <w:r w:rsidRPr="00135035">
        <w:rPr>
          <w:position w:val="-32"/>
        </w:rPr>
        <w:object w:dxaOrig="3440" w:dyaOrig="780" w14:anchorId="3280D96C">
          <v:shape id="_x0000_i1027" type="#_x0000_t75" style="width:171.75pt;height:39pt" o:ole="">
            <v:imagedata r:id="rId11" o:title=""/>
          </v:shape>
          <o:OLEObject Type="Embed" ProgID="Equation.DSMT4" ShapeID="_x0000_i1027" DrawAspect="Content" ObjectID="_1664974397" r:id="rId12"/>
        </w:object>
      </w:r>
      <w:r w:rsidRPr="00135035">
        <w:t xml:space="preserve"> </w:t>
      </w:r>
      <w:r w:rsidRPr="00135035">
        <w:rPr>
          <w:i/>
        </w:rPr>
        <w:t xml:space="preserve"> </w:t>
      </w:r>
      <w:r w:rsidRPr="00135035">
        <w:tab/>
      </w:r>
      <w:r w:rsidRPr="00135035">
        <w:tab/>
      </w:r>
      <w:r w:rsidRPr="00135035">
        <w:rPr>
          <w:position w:val="-32"/>
        </w:rPr>
        <w:object w:dxaOrig="3560" w:dyaOrig="780" w14:anchorId="1421D6A9">
          <v:shape id="_x0000_i1028" type="#_x0000_t75" style="width:177.75pt;height:39pt" o:ole="">
            <v:imagedata r:id="rId13" o:title=""/>
          </v:shape>
          <o:OLEObject Type="Embed" ProgID="Equation.DSMT4" ShapeID="_x0000_i1028" DrawAspect="Content" ObjectID="_1664974398" r:id="rId14"/>
        </w:object>
      </w:r>
      <w:r w:rsidRPr="00135035">
        <w:t xml:space="preserve"> </w:t>
      </w:r>
    </w:p>
    <w:p w14:paraId="38E85C4E" w14:textId="77777777" w:rsidR="000E3FCD" w:rsidRPr="00135035" w:rsidRDefault="000E3FCD" w:rsidP="00D64EBF">
      <w:pPr>
        <w:rPr>
          <w:i/>
        </w:rPr>
      </w:pPr>
      <w:r w:rsidRPr="00135035">
        <w:tab/>
      </w:r>
      <w:r w:rsidRPr="00135035">
        <w:rPr>
          <w:i/>
        </w:rPr>
        <w:t>Cách 2</w:t>
      </w:r>
      <w:r w:rsidRPr="00135035">
        <w:rPr>
          <w:i/>
        </w:rPr>
        <w:tab/>
      </w:r>
      <w:r w:rsidRPr="00135035">
        <w:rPr>
          <w:i/>
        </w:rPr>
        <w:tab/>
      </w:r>
      <w:r w:rsidRPr="00135035">
        <w:rPr>
          <w:i/>
        </w:rPr>
        <w:tab/>
      </w:r>
      <w:r w:rsidRPr="00135035">
        <w:rPr>
          <w:i/>
        </w:rPr>
        <w:tab/>
      </w:r>
      <w:r w:rsidRPr="00135035">
        <w:rPr>
          <w:i/>
        </w:rPr>
        <w:tab/>
        <w:t>Cách 2</w:t>
      </w:r>
    </w:p>
    <w:p w14:paraId="4529E0AC" w14:textId="77777777" w:rsidR="000E3FCD" w:rsidRPr="00135035" w:rsidRDefault="000E3FCD" w:rsidP="00D64EBF">
      <w:r w:rsidRPr="00135035">
        <w:tab/>
      </w:r>
      <w:r w:rsidRPr="00135035">
        <w:rPr>
          <w:position w:val="-54"/>
        </w:rPr>
        <w:object w:dxaOrig="3440" w:dyaOrig="1200" w14:anchorId="7134BD60">
          <v:shape id="_x0000_i1029" type="#_x0000_t75" style="width:171.75pt;height:60pt" o:ole="">
            <v:imagedata r:id="rId15" o:title=""/>
          </v:shape>
          <o:OLEObject Type="Embed" ProgID="Equation.DSMT4" ShapeID="_x0000_i1029" DrawAspect="Content" ObjectID="_1664974399" r:id="rId16"/>
        </w:object>
      </w:r>
      <w:r w:rsidRPr="00135035">
        <w:t xml:space="preserve"> </w:t>
      </w:r>
      <w:r w:rsidRPr="00135035">
        <w:tab/>
      </w:r>
      <w:r w:rsidRPr="00135035">
        <w:tab/>
      </w:r>
      <w:r w:rsidRPr="00135035">
        <w:rPr>
          <w:position w:val="-54"/>
        </w:rPr>
        <w:object w:dxaOrig="3560" w:dyaOrig="1200" w14:anchorId="0F51FD9F">
          <v:shape id="_x0000_i1030" type="#_x0000_t75" style="width:177.75pt;height:60pt" o:ole="">
            <v:imagedata r:id="rId17" o:title=""/>
          </v:shape>
          <o:OLEObject Type="Embed" ProgID="Equation.DSMT4" ShapeID="_x0000_i1030" DrawAspect="Content" ObjectID="_1664974400" r:id="rId18"/>
        </w:object>
      </w:r>
      <w:r w:rsidRPr="00135035">
        <w:t xml:space="preserve"> </w:t>
      </w:r>
    </w:p>
    <w:p w14:paraId="729CF322" w14:textId="77777777" w:rsidR="00172E0B" w:rsidRPr="00135035" w:rsidRDefault="00507BF0" w:rsidP="00172E0B">
      <w:r w:rsidRPr="00135035">
        <w:rPr>
          <w:b/>
        </w:rPr>
        <w:t>Bài 2</w:t>
      </w:r>
      <w:r w:rsidRPr="00135035">
        <w:t>:</w:t>
      </w:r>
      <w:r w:rsidR="002078FE" w:rsidRPr="00135035">
        <w:t xml:space="preserve"> </w:t>
      </w:r>
      <w:r w:rsidR="00172E0B" w:rsidRPr="00135035">
        <w:t>Tính bằng cách thuận tiện nhất:</w:t>
      </w:r>
    </w:p>
    <w:p w14:paraId="0A285897" w14:textId="77777777" w:rsidR="00172E0B" w:rsidRPr="00135035" w:rsidRDefault="00172E0B" w:rsidP="00172E0B">
      <w:r w:rsidRPr="00135035">
        <w:tab/>
      </w:r>
      <w:r w:rsidRPr="00135035">
        <w:rPr>
          <w:position w:val="-54"/>
        </w:rPr>
        <w:object w:dxaOrig="6900" w:dyaOrig="1200" w14:anchorId="577B660C">
          <v:shape id="_x0000_i1031" type="#_x0000_t75" style="width:345pt;height:60pt" o:ole="">
            <v:imagedata r:id="rId19" o:title=""/>
          </v:shape>
          <o:OLEObject Type="Embed" ProgID="Equation.DSMT4" ShapeID="_x0000_i1031" DrawAspect="Content" ObjectID="_1664974401" r:id="rId20"/>
        </w:object>
      </w:r>
      <w:r w:rsidRPr="00135035">
        <w:t xml:space="preserve"> </w:t>
      </w:r>
    </w:p>
    <w:p w14:paraId="48DB486F" w14:textId="77777777" w:rsidR="00172E0B" w:rsidRPr="00135035" w:rsidRDefault="00172E0B" w:rsidP="00172E0B">
      <w:r w:rsidRPr="00135035">
        <w:tab/>
      </w:r>
      <w:r w:rsidRPr="00135035">
        <w:rPr>
          <w:position w:val="-54"/>
        </w:rPr>
        <w:object w:dxaOrig="6900" w:dyaOrig="1200" w14:anchorId="3406B76C">
          <v:shape id="_x0000_i1032" type="#_x0000_t75" style="width:345pt;height:60pt" o:ole="">
            <v:imagedata r:id="rId21" o:title=""/>
          </v:shape>
          <o:OLEObject Type="Embed" ProgID="Equation.DSMT4" ShapeID="_x0000_i1032" DrawAspect="Content" ObjectID="_1664974402" r:id="rId22"/>
        </w:object>
      </w:r>
      <w:r w:rsidRPr="00135035">
        <w:t xml:space="preserve"> </w:t>
      </w:r>
    </w:p>
    <w:p w14:paraId="1F76B147" w14:textId="77777777" w:rsidR="00172E0B" w:rsidRPr="00135035" w:rsidRDefault="00507BF0" w:rsidP="00172E0B">
      <w:r w:rsidRPr="00135035">
        <w:rPr>
          <w:b/>
        </w:rPr>
        <w:t>Bài 3</w:t>
      </w:r>
      <w:r w:rsidRPr="00135035">
        <w:t>:</w:t>
      </w:r>
      <w:r w:rsidR="00D01B90" w:rsidRPr="00135035">
        <w:t xml:space="preserve"> </w:t>
      </w:r>
      <w:r w:rsidR="00DC2A05" w:rsidRPr="00135035">
        <w:t xml:space="preserve">Tính </w:t>
      </w:r>
      <w:r w:rsidR="00172E0B" w:rsidRPr="00135035">
        <w:t>(theo mẫu):</w:t>
      </w:r>
    </w:p>
    <w:p w14:paraId="277BBA4D" w14:textId="77777777" w:rsidR="00172E0B" w:rsidRPr="00135035" w:rsidRDefault="00172E0B" w:rsidP="00172E0B">
      <w:r w:rsidRPr="00135035">
        <w:tab/>
      </w:r>
      <w:r w:rsidRPr="00135035">
        <w:rPr>
          <w:i/>
        </w:rPr>
        <w:t>Mẫu</w:t>
      </w:r>
      <w:r w:rsidRPr="00135035">
        <w:t xml:space="preserve"> :</w:t>
      </w:r>
    </w:p>
    <w:p w14:paraId="50A6D6B7" w14:textId="77777777" w:rsidR="00172E0B" w:rsidRPr="00135035" w:rsidRDefault="00172E0B" w:rsidP="00172E0B">
      <w:r w:rsidRPr="00135035">
        <w:t xml:space="preserve"> </w:t>
      </w:r>
      <w:r w:rsidRPr="00135035">
        <w:tab/>
      </w:r>
      <w:r w:rsidRPr="00135035">
        <w:rPr>
          <w:position w:val="-74"/>
        </w:rPr>
        <w:object w:dxaOrig="2880" w:dyaOrig="1620" w14:anchorId="00B774A4">
          <v:shape id="_x0000_i1033" type="#_x0000_t75" style="width:2in;height:81pt" o:ole="">
            <v:imagedata r:id="rId23" o:title=""/>
          </v:shape>
          <o:OLEObject Type="Embed" ProgID="Equation.DSMT4" ShapeID="_x0000_i1033" DrawAspect="Content" ObjectID="_1664974403" r:id="rId24"/>
        </w:object>
      </w:r>
      <w:r w:rsidRPr="00135035">
        <w:t xml:space="preserve"> </w:t>
      </w:r>
      <w:r w:rsidRPr="00135035">
        <w:tab/>
      </w:r>
      <w:r w:rsidRPr="00135035">
        <w:tab/>
      </w:r>
      <w:r w:rsidRPr="00135035">
        <w:rPr>
          <w:position w:val="-74"/>
        </w:rPr>
        <w:object w:dxaOrig="2880" w:dyaOrig="1620" w14:anchorId="19027938">
          <v:shape id="_x0000_i1034" type="#_x0000_t75" style="width:2in;height:81pt" o:ole="">
            <v:imagedata r:id="rId25" o:title=""/>
          </v:shape>
          <o:OLEObject Type="Embed" ProgID="Equation.DSMT4" ShapeID="_x0000_i1034" DrawAspect="Content" ObjectID="_1664974404" r:id="rId26"/>
        </w:object>
      </w:r>
      <w:r w:rsidRPr="00135035">
        <w:t xml:space="preserve"> </w:t>
      </w:r>
    </w:p>
    <w:p w14:paraId="2B8813E8" w14:textId="77777777" w:rsidR="00172E0B" w:rsidRPr="00135035" w:rsidRDefault="00172E0B" w:rsidP="00172E0B">
      <w:r w:rsidRPr="00135035">
        <w:tab/>
      </w:r>
      <w:r w:rsidRPr="00135035">
        <w:rPr>
          <w:position w:val="-74"/>
        </w:rPr>
        <w:object w:dxaOrig="3360" w:dyaOrig="1620" w14:anchorId="0EF11152">
          <v:shape id="_x0000_i1035" type="#_x0000_t75" style="width:168pt;height:81pt" o:ole="">
            <v:imagedata r:id="rId27" o:title=""/>
          </v:shape>
          <o:OLEObject Type="Embed" ProgID="Equation.DSMT4" ShapeID="_x0000_i1035" DrawAspect="Content" ObjectID="_1664974405" r:id="rId28"/>
        </w:object>
      </w:r>
      <w:r w:rsidRPr="00135035">
        <w:t xml:space="preserve"> </w:t>
      </w:r>
      <w:r w:rsidRPr="00135035">
        <w:tab/>
      </w:r>
      <w:r w:rsidRPr="00135035">
        <w:tab/>
      </w:r>
      <w:r w:rsidRPr="00135035">
        <w:rPr>
          <w:position w:val="-74"/>
        </w:rPr>
        <w:object w:dxaOrig="3340" w:dyaOrig="1620" w14:anchorId="513229B4">
          <v:shape id="_x0000_i1036" type="#_x0000_t75" style="width:167.25pt;height:81pt" o:ole="">
            <v:imagedata r:id="rId29" o:title=""/>
          </v:shape>
          <o:OLEObject Type="Embed" ProgID="Equation.DSMT4" ShapeID="_x0000_i1036" DrawAspect="Content" ObjectID="_1664974406" r:id="rId30"/>
        </w:object>
      </w:r>
      <w:r w:rsidRPr="00135035">
        <w:t xml:space="preserve"> </w:t>
      </w:r>
    </w:p>
    <w:p w14:paraId="1E707490" w14:textId="77777777" w:rsidR="00D64EBF" w:rsidRPr="00135035" w:rsidRDefault="00172E0B" w:rsidP="00520421">
      <w:r w:rsidRPr="00135035">
        <w:lastRenderedPageBreak/>
        <w:tab/>
      </w:r>
      <w:r w:rsidRPr="00135035">
        <w:rPr>
          <w:position w:val="-74"/>
        </w:rPr>
        <w:object w:dxaOrig="3500" w:dyaOrig="1620" w14:anchorId="0C76B559">
          <v:shape id="_x0000_i1037" type="#_x0000_t75" style="width:174.75pt;height:81pt" o:ole="">
            <v:imagedata r:id="rId31" o:title=""/>
          </v:shape>
          <o:OLEObject Type="Embed" ProgID="Equation.DSMT4" ShapeID="_x0000_i1037" DrawAspect="Content" ObjectID="_1664974407" r:id="rId32"/>
        </w:object>
      </w:r>
      <w:r w:rsidRPr="00135035">
        <w:t xml:space="preserve"> </w:t>
      </w:r>
      <w:r w:rsidRPr="00135035">
        <w:tab/>
      </w:r>
      <w:r w:rsidRPr="00135035">
        <w:tab/>
      </w:r>
      <w:r w:rsidRPr="00135035">
        <w:rPr>
          <w:position w:val="-74"/>
        </w:rPr>
        <w:object w:dxaOrig="3460" w:dyaOrig="1620" w14:anchorId="4117D61F">
          <v:shape id="_x0000_i1038" type="#_x0000_t75" style="width:173.25pt;height:81pt" o:ole="">
            <v:imagedata r:id="rId33" o:title=""/>
          </v:shape>
          <o:OLEObject Type="Embed" ProgID="Equation.DSMT4" ShapeID="_x0000_i1038" DrawAspect="Content" ObjectID="_1664974408" r:id="rId34"/>
        </w:object>
      </w:r>
      <w:r w:rsidRPr="00135035">
        <w:t xml:space="preserve"> </w:t>
      </w:r>
    </w:p>
    <w:p w14:paraId="5B348483" w14:textId="77777777" w:rsidR="00172E0B" w:rsidRPr="00135035" w:rsidRDefault="00507BF0" w:rsidP="00172E0B">
      <w:r w:rsidRPr="00135035">
        <w:rPr>
          <w:b/>
        </w:rPr>
        <w:t>Bài 4</w:t>
      </w:r>
      <w:r w:rsidR="006D7621" w:rsidRPr="00135035">
        <w:rPr>
          <w:b/>
        </w:rPr>
        <w:t>:</w:t>
      </w:r>
      <w:r w:rsidR="002A1684" w:rsidRPr="00135035">
        <w:t xml:space="preserve"> </w:t>
      </w:r>
      <w:r w:rsidR="00172E0B" w:rsidRPr="00135035">
        <w:t>Đặt tính rồi tính:</w:t>
      </w:r>
    </w:p>
    <w:p w14:paraId="08CC8B61" w14:textId="77777777" w:rsidR="005B3AE0" w:rsidRPr="00135035" w:rsidRDefault="00C53EF8" w:rsidP="00C53EF8">
      <w:r w:rsidRPr="00135035">
        <w:rPr>
          <w:position w:val="-154"/>
        </w:rPr>
        <w:object w:dxaOrig="1719" w:dyaOrig="3220" w14:anchorId="4A7E4558">
          <v:shape id="_x0000_i1039" type="#_x0000_t75" style="width:86.25pt;height:161.25pt" o:ole="">
            <v:imagedata r:id="rId35" o:title=""/>
          </v:shape>
          <o:OLEObject Type="Embed" ProgID="Equation.DSMT4" ShapeID="_x0000_i1039" DrawAspect="Content" ObjectID="_1664974409" r:id="rId36"/>
        </w:object>
      </w:r>
      <w:r w:rsidR="00172E0B" w:rsidRPr="00135035">
        <w:t xml:space="preserve"> </w:t>
      </w:r>
      <w:r w:rsidRPr="00135035">
        <w:tab/>
      </w:r>
      <w:r w:rsidRPr="00135035">
        <w:tab/>
      </w:r>
      <w:r w:rsidRPr="00135035">
        <w:tab/>
      </w:r>
      <w:r w:rsidRPr="00135035">
        <w:rPr>
          <w:position w:val="-154"/>
        </w:rPr>
        <w:object w:dxaOrig="1719" w:dyaOrig="3220" w14:anchorId="693711E4">
          <v:shape id="_x0000_i1040" type="#_x0000_t75" style="width:86.25pt;height:161.25pt" o:ole="">
            <v:imagedata r:id="rId37" o:title=""/>
          </v:shape>
          <o:OLEObject Type="Embed" ProgID="Equation.DSMT4" ShapeID="_x0000_i1040" DrawAspect="Content" ObjectID="_1664974410" r:id="rId38"/>
        </w:object>
      </w:r>
      <w:r w:rsidRPr="00135035">
        <w:t xml:space="preserve"> </w:t>
      </w:r>
      <w:r w:rsidRPr="00135035">
        <w:tab/>
      </w:r>
      <w:r w:rsidRPr="00135035">
        <w:tab/>
      </w:r>
      <w:r w:rsidRPr="00135035">
        <w:rPr>
          <w:position w:val="-154"/>
        </w:rPr>
        <w:object w:dxaOrig="1719" w:dyaOrig="3220" w14:anchorId="00B63844">
          <v:shape id="_x0000_i1041" type="#_x0000_t75" style="width:86.25pt;height:161.25pt" o:ole="">
            <v:imagedata r:id="rId39" o:title=""/>
          </v:shape>
          <o:OLEObject Type="Embed" ProgID="Equation.DSMT4" ShapeID="_x0000_i1041" DrawAspect="Content" ObjectID="_1664974411" r:id="rId40"/>
        </w:object>
      </w:r>
      <w:r w:rsidRPr="00135035">
        <w:t xml:space="preserve"> </w:t>
      </w:r>
    </w:p>
    <w:p w14:paraId="2A0BD065" w14:textId="77777777" w:rsidR="005B3AE0" w:rsidRPr="00135035" w:rsidRDefault="00507BF0" w:rsidP="00120633">
      <w:r w:rsidRPr="00135035">
        <w:rPr>
          <w:b/>
        </w:rPr>
        <w:t>Bài 5</w:t>
      </w:r>
      <w:r w:rsidRPr="00135035">
        <w:t>:</w:t>
      </w:r>
      <w:r w:rsidR="00A77799" w:rsidRPr="00135035">
        <w:t xml:space="preserve"> </w:t>
      </w:r>
      <w:r w:rsidR="00120633" w:rsidRPr="00135035">
        <w:t xml:space="preserve">Mỗi bao gạo tẻ cân nặng 50kg, mỗi bao gạo nếp cân nặng </w:t>
      </w:r>
      <w:r w:rsidR="00C53EF8" w:rsidRPr="00135035">
        <w:t>30</w:t>
      </w:r>
      <w:r w:rsidR="00120633" w:rsidRPr="00135035">
        <w:t>kg. Một ô tô chở 2</w:t>
      </w:r>
      <w:r w:rsidR="00C53EF8" w:rsidRPr="00135035">
        <w:t>5</w:t>
      </w:r>
      <w:r w:rsidR="00120633" w:rsidRPr="00135035">
        <w:t xml:space="preserve"> bao gạo tẻ và </w:t>
      </w:r>
      <w:r w:rsidR="00C53EF8" w:rsidRPr="00135035">
        <w:t>25</w:t>
      </w:r>
      <w:r w:rsidR="00120633" w:rsidRPr="00135035">
        <w:t xml:space="preserve"> bao gạo nếp. Hỏi xe đó </w:t>
      </w:r>
      <w:r w:rsidR="00C53EF8" w:rsidRPr="00135035">
        <w:t>ch</w:t>
      </w:r>
      <w:r w:rsidR="00120633" w:rsidRPr="00135035">
        <w:t>ở tất cả bao nhiêu tấn gạo?</w:t>
      </w:r>
    </w:p>
    <w:p w14:paraId="22468976" w14:textId="77777777" w:rsidR="005B3AE0" w:rsidRPr="00135035" w:rsidRDefault="005B3AE0" w:rsidP="005B3AE0">
      <w:pPr>
        <w:jc w:val="center"/>
      </w:pPr>
      <w:r w:rsidRPr="00135035">
        <w:t>Bài giải</w:t>
      </w:r>
    </w:p>
    <w:p w14:paraId="07143462" w14:textId="77777777" w:rsidR="005B3AE0" w:rsidRPr="00135035" w:rsidRDefault="005B3AE0" w:rsidP="005B3AE0">
      <w:pPr>
        <w:tabs>
          <w:tab w:val="left" w:leader="dot" w:pos="9090"/>
        </w:tabs>
      </w:pPr>
      <w:r w:rsidRPr="00135035">
        <w:tab/>
      </w:r>
    </w:p>
    <w:p w14:paraId="2D2A5624" w14:textId="77777777" w:rsidR="005B3AE0" w:rsidRPr="00135035" w:rsidRDefault="005B3AE0" w:rsidP="005B3AE0">
      <w:pPr>
        <w:tabs>
          <w:tab w:val="left" w:leader="dot" w:pos="9090"/>
        </w:tabs>
      </w:pPr>
      <w:r w:rsidRPr="00135035">
        <w:tab/>
      </w:r>
    </w:p>
    <w:p w14:paraId="4C3761F1" w14:textId="77777777" w:rsidR="005B3AE0" w:rsidRPr="00135035" w:rsidRDefault="005B3AE0" w:rsidP="005B3AE0">
      <w:pPr>
        <w:tabs>
          <w:tab w:val="left" w:leader="dot" w:pos="9090"/>
        </w:tabs>
      </w:pPr>
      <w:r w:rsidRPr="00135035">
        <w:tab/>
      </w:r>
    </w:p>
    <w:p w14:paraId="03B5439B" w14:textId="77777777" w:rsidR="005B3AE0" w:rsidRPr="00135035" w:rsidRDefault="005B3AE0" w:rsidP="005B3AE0">
      <w:pPr>
        <w:tabs>
          <w:tab w:val="left" w:leader="dot" w:pos="9090"/>
        </w:tabs>
      </w:pPr>
      <w:r w:rsidRPr="00135035">
        <w:tab/>
      </w:r>
    </w:p>
    <w:p w14:paraId="5BEF37BF" w14:textId="77777777" w:rsidR="00960E67" w:rsidRPr="00135035" w:rsidRDefault="005B3AE0" w:rsidP="005B3AE0">
      <w:pPr>
        <w:tabs>
          <w:tab w:val="left" w:leader="dot" w:pos="9090"/>
        </w:tabs>
      </w:pPr>
      <w:r w:rsidRPr="00135035">
        <w:tab/>
      </w:r>
    </w:p>
    <w:p w14:paraId="033A7B33" w14:textId="77777777" w:rsidR="00120633" w:rsidRPr="00135035" w:rsidRDefault="00120633" w:rsidP="005B3AE0">
      <w:pPr>
        <w:tabs>
          <w:tab w:val="left" w:leader="dot" w:pos="9090"/>
        </w:tabs>
      </w:pPr>
      <w:r w:rsidRPr="00135035">
        <w:tab/>
      </w:r>
    </w:p>
    <w:p w14:paraId="7594FAB6" w14:textId="77777777" w:rsidR="00120633" w:rsidRPr="00135035" w:rsidRDefault="00120633" w:rsidP="005B3AE0">
      <w:pPr>
        <w:tabs>
          <w:tab w:val="left" w:leader="dot" w:pos="9090"/>
        </w:tabs>
      </w:pPr>
      <w:r w:rsidRPr="00135035">
        <w:tab/>
      </w:r>
    </w:p>
    <w:p w14:paraId="6F63183F" w14:textId="77777777" w:rsidR="00120633" w:rsidRPr="00135035" w:rsidRDefault="00120633" w:rsidP="005B3AE0">
      <w:pPr>
        <w:tabs>
          <w:tab w:val="left" w:leader="dot" w:pos="9090"/>
        </w:tabs>
      </w:pPr>
      <w:r w:rsidRPr="00135035">
        <w:tab/>
      </w:r>
    </w:p>
    <w:p w14:paraId="47A60AAB" w14:textId="77777777" w:rsidR="00C53EF8" w:rsidRPr="00135035" w:rsidRDefault="00507BF0" w:rsidP="00C53EF8">
      <w:r w:rsidRPr="00135035">
        <w:rPr>
          <w:b/>
        </w:rPr>
        <w:t>Bài 6</w:t>
      </w:r>
      <w:r w:rsidRPr="00135035">
        <w:t>:</w:t>
      </w:r>
      <w:r w:rsidR="003B1B22" w:rsidRPr="00135035">
        <w:t xml:space="preserve"> </w:t>
      </w:r>
      <w:r w:rsidR="00C53EF8" w:rsidRPr="00135035">
        <w:t>Tính rồi viết kết quả vào ô trống (theo mẫu):</w:t>
      </w:r>
    </w:p>
    <w:tbl>
      <w:tblPr>
        <w:tblStyle w:val="TableGrid"/>
        <w:tblW w:w="7920" w:type="dxa"/>
        <w:tblInd w:w="445" w:type="dxa"/>
        <w:tblLook w:val="04A0" w:firstRow="1" w:lastRow="0" w:firstColumn="1" w:lastColumn="0" w:noHBand="0" w:noVBand="1"/>
      </w:tblPr>
      <w:tblGrid>
        <w:gridCol w:w="1112"/>
        <w:gridCol w:w="1048"/>
        <w:gridCol w:w="1440"/>
        <w:gridCol w:w="1440"/>
        <w:gridCol w:w="1440"/>
        <w:gridCol w:w="1440"/>
      </w:tblGrid>
      <w:tr w:rsidR="00135035" w:rsidRPr="00135035" w14:paraId="2F4476DF" w14:textId="77777777" w:rsidTr="002D5CDE">
        <w:trPr>
          <w:trHeight w:val="432"/>
        </w:trPr>
        <w:tc>
          <w:tcPr>
            <w:tcW w:w="1112" w:type="dxa"/>
            <w:vAlign w:val="center"/>
          </w:tcPr>
          <w:p w14:paraId="47F41D9C" w14:textId="77777777" w:rsidR="00C53EF8" w:rsidRPr="00135035" w:rsidRDefault="00C53EF8" w:rsidP="00C53EF8">
            <w:pPr>
              <w:jc w:val="center"/>
              <w:rPr>
                <w:b/>
              </w:rPr>
            </w:pPr>
            <w:r w:rsidRPr="00135035">
              <w:rPr>
                <w:b/>
              </w:rPr>
              <w:t>a</w:t>
            </w:r>
          </w:p>
        </w:tc>
        <w:tc>
          <w:tcPr>
            <w:tcW w:w="1048" w:type="dxa"/>
            <w:vAlign w:val="center"/>
          </w:tcPr>
          <w:p w14:paraId="7B20BB31" w14:textId="77777777" w:rsidR="00C53EF8" w:rsidRPr="00135035" w:rsidRDefault="00C53EF8" w:rsidP="00C53EF8">
            <w:pPr>
              <w:jc w:val="center"/>
              <w:rPr>
                <w:b/>
              </w:rPr>
            </w:pPr>
            <w:r w:rsidRPr="00135035">
              <w:rPr>
                <w:b/>
              </w:rPr>
              <w:t>b</w:t>
            </w:r>
          </w:p>
        </w:tc>
        <w:tc>
          <w:tcPr>
            <w:tcW w:w="1440" w:type="dxa"/>
            <w:vAlign w:val="center"/>
          </w:tcPr>
          <w:p w14:paraId="31BA389E" w14:textId="77777777" w:rsidR="00C53EF8" w:rsidRPr="00135035" w:rsidRDefault="00C53EF8" w:rsidP="00C53EF8">
            <w:pPr>
              <w:jc w:val="center"/>
              <w:rPr>
                <w:b/>
              </w:rPr>
            </w:pPr>
            <w:r w:rsidRPr="00135035">
              <w:rPr>
                <w:b/>
              </w:rPr>
              <w:t>a + b</w:t>
            </w:r>
          </w:p>
        </w:tc>
        <w:tc>
          <w:tcPr>
            <w:tcW w:w="1440" w:type="dxa"/>
            <w:vAlign w:val="center"/>
          </w:tcPr>
          <w:p w14:paraId="501ADBF1" w14:textId="77777777" w:rsidR="00C53EF8" w:rsidRPr="00135035" w:rsidRDefault="00C53EF8" w:rsidP="00C53EF8">
            <w:pPr>
              <w:jc w:val="center"/>
              <w:rPr>
                <w:b/>
              </w:rPr>
            </w:pPr>
            <w:r w:rsidRPr="00135035">
              <w:rPr>
                <w:b/>
              </w:rPr>
              <w:t>a - b</w:t>
            </w:r>
          </w:p>
        </w:tc>
        <w:tc>
          <w:tcPr>
            <w:tcW w:w="1440" w:type="dxa"/>
            <w:vAlign w:val="center"/>
          </w:tcPr>
          <w:p w14:paraId="31747E86" w14:textId="77777777" w:rsidR="00C53EF8" w:rsidRPr="00135035" w:rsidRDefault="00C53EF8" w:rsidP="00C53EF8">
            <w:pPr>
              <w:jc w:val="center"/>
              <w:rPr>
                <w:b/>
              </w:rPr>
            </w:pPr>
            <w:r w:rsidRPr="00135035">
              <w:rPr>
                <w:b/>
              </w:rPr>
              <w:t xml:space="preserve">a </w:t>
            </w:r>
            <w:r w:rsidRPr="00135035">
              <w:t xml:space="preserve">x </w:t>
            </w:r>
            <w:r w:rsidRPr="00135035">
              <w:rPr>
                <w:b/>
              </w:rPr>
              <w:t>b</w:t>
            </w:r>
          </w:p>
        </w:tc>
        <w:tc>
          <w:tcPr>
            <w:tcW w:w="1440" w:type="dxa"/>
            <w:vAlign w:val="center"/>
          </w:tcPr>
          <w:p w14:paraId="5D26A994" w14:textId="77777777" w:rsidR="00C53EF8" w:rsidRPr="00135035" w:rsidRDefault="00C53EF8" w:rsidP="00C53EF8">
            <w:pPr>
              <w:jc w:val="center"/>
              <w:rPr>
                <w:b/>
              </w:rPr>
            </w:pPr>
            <w:r w:rsidRPr="00135035">
              <w:rPr>
                <w:b/>
              </w:rPr>
              <w:t xml:space="preserve">b </w:t>
            </w:r>
            <w:r w:rsidRPr="00135035">
              <w:t>x</w:t>
            </w:r>
            <w:r w:rsidRPr="00135035">
              <w:rPr>
                <w:b/>
              </w:rPr>
              <w:t xml:space="preserve"> a</w:t>
            </w:r>
          </w:p>
        </w:tc>
      </w:tr>
      <w:tr w:rsidR="00135035" w:rsidRPr="00135035" w14:paraId="31362453" w14:textId="77777777" w:rsidTr="002D5CDE">
        <w:trPr>
          <w:trHeight w:val="432"/>
        </w:trPr>
        <w:tc>
          <w:tcPr>
            <w:tcW w:w="1112" w:type="dxa"/>
            <w:vAlign w:val="center"/>
          </w:tcPr>
          <w:p w14:paraId="70911643" w14:textId="77777777" w:rsidR="00C53EF8" w:rsidRPr="00135035" w:rsidRDefault="00C53EF8" w:rsidP="00C53EF8">
            <w:pPr>
              <w:jc w:val="center"/>
            </w:pPr>
            <w:r w:rsidRPr="00135035">
              <w:t>13</w:t>
            </w:r>
          </w:p>
        </w:tc>
        <w:tc>
          <w:tcPr>
            <w:tcW w:w="1048" w:type="dxa"/>
            <w:vAlign w:val="center"/>
          </w:tcPr>
          <w:p w14:paraId="090FEC99" w14:textId="77777777" w:rsidR="00C53EF8" w:rsidRPr="00135035" w:rsidRDefault="00C53EF8" w:rsidP="00C53EF8">
            <w:pPr>
              <w:jc w:val="center"/>
            </w:pPr>
            <w:r w:rsidRPr="00135035">
              <w:t>17</w:t>
            </w:r>
          </w:p>
        </w:tc>
        <w:tc>
          <w:tcPr>
            <w:tcW w:w="1440" w:type="dxa"/>
            <w:vAlign w:val="center"/>
          </w:tcPr>
          <w:p w14:paraId="42F45E8E" w14:textId="77777777" w:rsidR="00C53EF8" w:rsidRPr="00135035" w:rsidRDefault="00C53EF8" w:rsidP="00C53EF8">
            <w:pPr>
              <w:jc w:val="center"/>
            </w:pPr>
            <w:r w:rsidRPr="00135035">
              <w:t>30</w:t>
            </w:r>
          </w:p>
        </w:tc>
        <w:tc>
          <w:tcPr>
            <w:tcW w:w="1440" w:type="dxa"/>
            <w:vAlign w:val="center"/>
          </w:tcPr>
          <w:p w14:paraId="33DC5789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2716F677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36FA08F3" w14:textId="77777777" w:rsidR="00C53EF8" w:rsidRPr="00135035" w:rsidRDefault="00C53EF8" w:rsidP="00C53EF8">
            <w:pPr>
              <w:jc w:val="center"/>
            </w:pPr>
          </w:p>
        </w:tc>
      </w:tr>
      <w:tr w:rsidR="00135035" w:rsidRPr="00135035" w14:paraId="79A0CDDC" w14:textId="77777777" w:rsidTr="002D5CDE">
        <w:trPr>
          <w:trHeight w:val="432"/>
        </w:trPr>
        <w:tc>
          <w:tcPr>
            <w:tcW w:w="1112" w:type="dxa"/>
            <w:vAlign w:val="center"/>
          </w:tcPr>
          <w:p w14:paraId="051C5A06" w14:textId="77777777" w:rsidR="00C53EF8" w:rsidRPr="00135035" w:rsidRDefault="00C53EF8" w:rsidP="00C53EF8">
            <w:pPr>
              <w:jc w:val="center"/>
            </w:pPr>
            <w:r w:rsidRPr="00135035">
              <w:t>24</w:t>
            </w:r>
          </w:p>
        </w:tc>
        <w:tc>
          <w:tcPr>
            <w:tcW w:w="1048" w:type="dxa"/>
            <w:vAlign w:val="center"/>
          </w:tcPr>
          <w:p w14:paraId="2BB651CD" w14:textId="77777777" w:rsidR="00C53EF8" w:rsidRPr="00135035" w:rsidRDefault="00C53EF8" w:rsidP="00C53EF8">
            <w:pPr>
              <w:jc w:val="center"/>
            </w:pPr>
            <w:r w:rsidRPr="00135035">
              <w:t>25</w:t>
            </w:r>
          </w:p>
        </w:tc>
        <w:tc>
          <w:tcPr>
            <w:tcW w:w="1440" w:type="dxa"/>
            <w:vAlign w:val="center"/>
          </w:tcPr>
          <w:p w14:paraId="0C6CF31A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4AB6E6D0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65C1A682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511DA71C" w14:textId="77777777" w:rsidR="00C53EF8" w:rsidRPr="00135035" w:rsidRDefault="00C53EF8" w:rsidP="00C53EF8">
            <w:pPr>
              <w:jc w:val="center"/>
            </w:pPr>
          </w:p>
        </w:tc>
      </w:tr>
      <w:tr w:rsidR="00135035" w:rsidRPr="00135035" w14:paraId="25C50683" w14:textId="77777777" w:rsidTr="002D5CDE">
        <w:trPr>
          <w:trHeight w:val="432"/>
        </w:trPr>
        <w:tc>
          <w:tcPr>
            <w:tcW w:w="1112" w:type="dxa"/>
            <w:vAlign w:val="center"/>
          </w:tcPr>
          <w:p w14:paraId="29067852" w14:textId="77777777" w:rsidR="00C53EF8" w:rsidRPr="00135035" w:rsidRDefault="00C53EF8" w:rsidP="00C53EF8">
            <w:pPr>
              <w:jc w:val="center"/>
            </w:pPr>
            <w:r w:rsidRPr="00135035">
              <w:t>32</w:t>
            </w:r>
          </w:p>
        </w:tc>
        <w:tc>
          <w:tcPr>
            <w:tcW w:w="1048" w:type="dxa"/>
            <w:vAlign w:val="center"/>
          </w:tcPr>
          <w:p w14:paraId="78429DF4" w14:textId="77777777" w:rsidR="00C53EF8" w:rsidRPr="00135035" w:rsidRDefault="00C53EF8" w:rsidP="00C53EF8">
            <w:pPr>
              <w:jc w:val="center"/>
            </w:pPr>
            <w:r w:rsidRPr="00135035">
              <w:t>38</w:t>
            </w:r>
          </w:p>
        </w:tc>
        <w:tc>
          <w:tcPr>
            <w:tcW w:w="1440" w:type="dxa"/>
            <w:vAlign w:val="center"/>
          </w:tcPr>
          <w:p w14:paraId="2EB29460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13F2EEBC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69BD5D30" w14:textId="77777777" w:rsidR="00C53EF8" w:rsidRPr="00135035" w:rsidRDefault="00C53EF8" w:rsidP="00C53EF8">
            <w:pPr>
              <w:jc w:val="center"/>
            </w:pPr>
          </w:p>
        </w:tc>
        <w:tc>
          <w:tcPr>
            <w:tcW w:w="1440" w:type="dxa"/>
            <w:vAlign w:val="center"/>
          </w:tcPr>
          <w:p w14:paraId="20ACF1CD" w14:textId="77777777" w:rsidR="00C53EF8" w:rsidRPr="00135035" w:rsidRDefault="00C53EF8" w:rsidP="00C53EF8">
            <w:pPr>
              <w:jc w:val="center"/>
            </w:pPr>
          </w:p>
        </w:tc>
      </w:tr>
    </w:tbl>
    <w:p w14:paraId="12979C8B" w14:textId="77777777" w:rsidR="002A1684" w:rsidRPr="00135035" w:rsidRDefault="00507BF0" w:rsidP="00120633">
      <w:r w:rsidRPr="00135035">
        <w:rPr>
          <w:b/>
        </w:rPr>
        <w:t>Bài 7</w:t>
      </w:r>
      <w:r w:rsidRPr="00135035">
        <w:t>:</w:t>
      </w:r>
      <w:r w:rsidR="00945A51" w:rsidRPr="00135035">
        <w:t xml:space="preserve"> </w:t>
      </w:r>
      <w:r w:rsidR="00120633" w:rsidRPr="00135035">
        <w:t>Đ</w:t>
      </w:r>
      <w:r w:rsidR="006D7621" w:rsidRPr="00135035">
        <w:t>úng ghi Đ, s</w:t>
      </w:r>
      <w:r w:rsidR="00C53EF8" w:rsidRPr="00135035">
        <w:t>ai ghi S</w:t>
      </w:r>
      <w:r w:rsidR="00120633" w:rsidRPr="00135035">
        <w:t>.</w:t>
      </w:r>
    </w:p>
    <w:p w14:paraId="5D5D48E0" w14:textId="77777777" w:rsidR="00120633" w:rsidRPr="00135035" w:rsidRDefault="00120633" w:rsidP="00120633">
      <w:r w:rsidRPr="00135035">
        <w:lastRenderedPageBreak/>
        <w:tab/>
      </w:r>
      <w:r w:rsidR="006D7621" w:rsidRPr="00135035">
        <w:rPr>
          <w:position w:val="-60"/>
        </w:rPr>
        <w:object w:dxaOrig="3640" w:dyaOrig="1400" w14:anchorId="69993369">
          <v:shape id="_x0000_i1042" type="#_x0000_t75" style="width:182.25pt;height:69.75pt" o:ole="">
            <v:imagedata r:id="rId41" o:title=""/>
          </v:shape>
          <o:OLEObject Type="Embed" ProgID="Equation.DSMT4" ShapeID="_x0000_i1042" DrawAspect="Content" ObjectID="_1664974412" r:id="rId42"/>
        </w:object>
      </w:r>
      <w:r w:rsidRPr="00135035">
        <w:t xml:space="preserve"> </w:t>
      </w:r>
      <w:r w:rsidRPr="00135035">
        <w:tab/>
      </w:r>
      <w:r w:rsidRPr="00135035">
        <w:tab/>
        <w:t xml:space="preserve"> </w:t>
      </w:r>
    </w:p>
    <w:p w14:paraId="5EC1A50C" w14:textId="77777777" w:rsidR="00C53EF8" w:rsidRPr="00135035" w:rsidRDefault="00507BF0" w:rsidP="00C53EF8">
      <w:r w:rsidRPr="00135035">
        <w:rPr>
          <w:b/>
        </w:rPr>
        <w:t>Bài 8</w:t>
      </w:r>
      <w:r w:rsidRPr="00135035">
        <w:t>:</w:t>
      </w:r>
      <w:r w:rsidR="003B1B22" w:rsidRPr="00135035">
        <w:t xml:space="preserve"> </w:t>
      </w:r>
      <w:r w:rsidR="00C53EF8" w:rsidRPr="00135035">
        <w:t>Dưới đây là phép tính sai. Hãy tìm phép nhân đúng.</w:t>
      </w:r>
    </w:p>
    <w:p w14:paraId="45E597DF" w14:textId="77777777" w:rsidR="009F69F7" w:rsidRPr="00135035" w:rsidRDefault="00C53EF8">
      <w:r w:rsidRPr="00135035">
        <w:tab/>
      </w:r>
      <w:r w:rsidRPr="00135035">
        <w:rPr>
          <w:position w:val="-34"/>
        </w:rPr>
        <w:object w:dxaOrig="760" w:dyaOrig="2420" w14:anchorId="35563184">
          <v:shape id="_x0000_i1043" type="#_x0000_t75" style="width:38.25pt;height:120.75pt" o:ole="">
            <v:imagedata r:id="rId43" o:title=""/>
          </v:shape>
          <o:OLEObject Type="Embed" ProgID="Equation.DSMT4" ShapeID="_x0000_i1043" DrawAspect="Content" ObjectID="_1664974413" r:id="rId44"/>
        </w:object>
      </w:r>
      <w:r w:rsidRPr="00135035">
        <w:t xml:space="preserve"> </w:t>
      </w:r>
      <w:r w:rsidR="00293356" w:rsidRPr="00135035">
        <w:tab/>
      </w:r>
      <w:r w:rsidR="00293356" w:rsidRPr="00135035">
        <w:rPr>
          <w:position w:val="-188"/>
        </w:rPr>
        <w:object w:dxaOrig="6979" w:dyaOrig="3900" w14:anchorId="46B6693F">
          <v:shape id="_x0000_i1044" type="#_x0000_t75" style="width:348.75pt;height:195pt" o:ole="">
            <v:imagedata r:id="rId45" o:title=""/>
          </v:shape>
          <o:OLEObject Type="Embed" ProgID="Equation.DSMT4" ShapeID="_x0000_i1044" DrawAspect="Content" ObjectID="_1664974414" r:id="rId46"/>
        </w:object>
      </w:r>
      <w:r w:rsidR="00293356" w:rsidRPr="00135035">
        <w:t xml:space="preserve"> </w:t>
      </w:r>
    </w:p>
    <w:sectPr w:rsidR="009F69F7" w:rsidRPr="00135035" w:rsidSect="0095087E">
      <w:headerReference w:type="default" r:id="rId47"/>
      <w:footerReference w:type="default" r:id="rId48"/>
      <w:pgSz w:w="11907" w:h="16840" w:code="9"/>
      <w:pgMar w:top="1134" w:right="851" w:bottom="99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38677A" w14:textId="77777777" w:rsidR="00B45315" w:rsidRDefault="00B45315" w:rsidP="00507BF0">
      <w:pPr>
        <w:spacing w:after="0" w:line="240" w:lineRule="auto"/>
      </w:pPr>
      <w:r>
        <w:separator/>
      </w:r>
    </w:p>
  </w:endnote>
  <w:endnote w:type="continuationSeparator" w:id="0">
    <w:p w14:paraId="43042115" w14:textId="77777777" w:rsidR="00B45315" w:rsidRDefault="00B45315" w:rsidP="00507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EB21B0" w14:textId="77777777" w:rsidR="00B45315" w:rsidRDefault="00B45315" w:rsidP="00507BF0">
      <w:pPr>
        <w:spacing w:after="0" w:line="240" w:lineRule="auto"/>
      </w:pPr>
      <w:r>
        <w:separator/>
      </w:r>
    </w:p>
  </w:footnote>
  <w:footnote w:type="continuationSeparator" w:id="0">
    <w:p w14:paraId="3430D51B" w14:textId="77777777" w:rsidR="00B45315" w:rsidRDefault="00B45315" w:rsidP="00507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7BF0"/>
    <w:rsid w:val="00024E22"/>
    <w:rsid w:val="000E3FCD"/>
    <w:rsid w:val="00120633"/>
    <w:rsid w:val="00135035"/>
    <w:rsid w:val="00172E0B"/>
    <w:rsid w:val="001C72E2"/>
    <w:rsid w:val="002078FE"/>
    <w:rsid w:val="00293356"/>
    <w:rsid w:val="002945BC"/>
    <w:rsid w:val="002A1684"/>
    <w:rsid w:val="002D5CDE"/>
    <w:rsid w:val="003B1B22"/>
    <w:rsid w:val="003B6DB1"/>
    <w:rsid w:val="004B4611"/>
    <w:rsid w:val="00507BF0"/>
    <w:rsid w:val="00520421"/>
    <w:rsid w:val="005751A7"/>
    <w:rsid w:val="005B3AE0"/>
    <w:rsid w:val="005D1585"/>
    <w:rsid w:val="00605B3E"/>
    <w:rsid w:val="006D7621"/>
    <w:rsid w:val="007101E4"/>
    <w:rsid w:val="007362D4"/>
    <w:rsid w:val="0077693A"/>
    <w:rsid w:val="007C57CF"/>
    <w:rsid w:val="00874151"/>
    <w:rsid w:val="008A5F0C"/>
    <w:rsid w:val="008E3F2B"/>
    <w:rsid w:val="00945A51"/>
    <w:rsid w:val="0095087E"/>
    <w:rsid w:val="00960E67"/>
    <w:rsid w:val="00985124"/>
    <w:rsid w:val="009A5C01"/>
    <w:rsid w:val="009C036D"/>
    <w:rsid w:val="009F69F7"/>
    <w:rsid w:val="00A43060"/>
    <w:rsid w:val="00A761AD"/>
    <w:rsid w:val="00A76CF5"/>
    <w:rsid w:val="00A77799"/>
    <w:rsid w:val="00A94997"/>
    <w:rsid w:val="00B45315"/>
    <w:rsid w:val="00B863A5"/>
    <w:rsid w:val="00B976FF"/>
    <w:rsid w:val="00C02A24"/>
    <w:rsid w:val="00C53EF8"/>
    <w:rsid w:val="00CA6964"/>
    <w:rsid w:val="00CB1B9C"/>
    <w:rsid w:val="00CE241F"/>
    <w:rsid w:val="00D01A1B"/>
    <w:rsid w:val="00D01B90"/>
    <w:rsid w:val="00D64EBF"/>
    <w:rsid w:val="00D67BD2"/>
    <w:rsid w:val="00DC2A05"/>
    <w:rsid w:val="00F07018"/>
    <w:rsid w:val="00F60464"/>
    <w:rsid w:val="00F738F0"/>
    <w:rsid w:val="00F77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8B988C"/>
  <w15:chartTrackingRefBased/>
  <w15:docId w15:val="{77D69A9E-A239-49E0-8532-88F7A5F04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7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F0"/>
  </w:style>
  <w:style w:type="paragraph" w:styleId="Footer">
    <w:name w:val="footer"/>
    <w:basedOn w:val="Normal"/>
    <w:link w:val="Foot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BF0"/>
  </w:style>
  <w:style w:type="table" w:styleId="TableGrid">
    <w:name w:val="Table Grid"/>
    <w:basedOn w:val="TableNormal"/>
    <w:uiPriority w:val="39"/>
    <w:rsid w:val="007101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47" Type="http://schemas.openxmlformats.org/officeDocument/2006/relationships/header" Target="header1.xml"/><Relationship Id="rId4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A6783D-CFF5-4FB5-B715-2D40AFC389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84</Words>
  <Characters>105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- HKI - Nguyễn Văn Quyền - 0938.59.6698 - sưu tầm và biên soạn</vt:lpstr>
    </vt:vector>
  </TitlesOfParts>
  <Company/>
  <LinksUpToDate>false</LinksUpToDate>
  <CharactersWithSpaces>1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12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3</cp:revision>
  <dcterms:created xsi:type="dcterms:W3CDTF">2021-01-07T22:43:44Z</dcterms:created>
  <dcterms:modified xsi:type="dcterms:W3CDTF">2021-01-07T22:43:44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